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6"/>
  </p:notesMasterIdLst>
  <p:sldIdLst>
    <p:sldId id="332" r:id="rId2"/>
    <p:sldId id="333" r:id="rId3"/>
    <p:sldId id="260" r:id="rId4"/>
    <p:sldId id="300" r:id="rId5"/>
    <p:sldId id="310" r:id="rId6"/>
    <p:sldId id="311" r:id="rId7"/>
    <p:sldId id="323" r:id="rId8"/>
    <p:sldId id="334" r:id="rId9"/>
    <p:sldId id="335" r:id="rId10"/>
    <p:sldId id="336" r:id="rId11"/>
    <p:sldId id="301" r:id="rId12"/>
    <p:sldId id="281" r:id="rId13"/>
    <p:sldId id="329" r:id="rId14"/>
    <p:sldId id="330" r:id="rId15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07" autoAdjust="0"/>
    <p:restoredTop sz="94714" autoAdjust="0"/>
  </p:normalViewPr>
  <p:slideViewPr>
    <p:cSldViewPr snapToGrid="0" snapToObjects="1">
      <p:cViewPr>
        <p:scale>
          <a:sx n="100" d="100"/>
          <a:sy n="100" d="100"/>
        </p:scale>
        <p:origin x="-450" y="-774"/>
      </p:cViewPr>
      <p:guideLst>
        <p:guide orient="horz" pos="164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495574D-3224-41B7-839F-031D3F39940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3FEC293-4B14-40DB-951A-CB23760F732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FEC293-4B14-40DB-951A-CB23760F732D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010EB15C-E790-42B4-A76C-E3447D46FD64}" type="slidenum">
              <a:rPr lang="zh-CN" altLang="en-US" smtClean="0">
                <a:latin typeface="Arial" panose="020B0604020202020204" pitchFamily="34" charset="0"/>
              </a:rPr>
              <a:t>12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EF789121-CB6C-4FC1-941F-B240FF0F03F2}" type="slidenum">
              <a:rPr lang="zh-CN" altLang="en-US" smtClean="0">
                <a:latin typeface="Arial" panose="020B0604020202020204" pitchFamily="34" charset="0"/>
              </a:rPr>
              <a:t>14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09E4D9-2F6A-4D75-A9A0-11314783B01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2FA44-735B-4178-804A-25052DB4B6D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B44804-34D1-4C8C-9904-EBD43099F8B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DC9CC-2C3A-4C08-B501-4389C964108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088E04-373B-4872-8C73-C827E58300C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D6F609-0541-41AB-8F64-7810A83A4FD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B38473-0358-4A84-A1E2-A563D523D3D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9618F0-700D-4D91-9E77-1DEA83D6C73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BE6A21-EC79-4939-860F-58C506AB273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AD9A9F-47B7-4F2A-BF23-08D562CB2B9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D8858-4A72-41BE-9558-87797F79206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6E427D-43F7-4BC0-B33A-0ADB985F21E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82A660-3A77-4368-8268-10974AEF7E7A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49CC8-C77B-495E-9555-4339BF2E22E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2A78E-E978-4B36-9265-0D7194D2F08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4B854C-C4B8-45BE-986A-C9BBC1657F1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A50657-B9BF-47C5-A4A7-A09BE37269D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619FD7-01F0-4775-9085-5CA3835ADA4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B83FCF-1ADD-4C0E-81CD-4E86D136581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4288EA-A10C-4DFF-ADD9-EACD960E6B0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D07DFA-E920-4DB0-9E53-92CA662629E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A0A13-8D92-444C-8897-7BFB58A7527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A66EC6A-D329-4B2F-A430-CE6D908216E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BC0CFFF-8FF7-4B49-B4E2-22A217098C7F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4.png"/><Relationship Id="rId10" Type="http://schemas.openxmlformats.org/officeDocument/2006/relationships/image" Target="../media/image32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4.png"/><Relationship Id="rId10" Type="http://schemas.openxmlformats.org/officeDocument/2006/relationships/image" Target="../media/image38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5.png"/><Relationship Id="rId3" Type="http://schemas.openxmlformats.org/officeDocument/2006/relationships/image" Target="../media/image8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4.png"/><Relationship Id="rId4" Type="http://schemas.openxmlformats.org/officeDocument/2006/relationships/image" Target="../media/image16.png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0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16.png"/><Relationship Id="rId7" Type="http://schemas.openxmlformats.org/officeDocument/2006/relationships/image" Target="../media/image22.wmf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9.png"/><Relationship Id="rId10" Type="http://schemas.openxmlformats.org/officeDocument/2006/relationships/image" Target="../media/image2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6.pn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文本框 5"/>
          <p:cNvSpPr txBox="1">
            <a:spLocks noChangeArrowheads="1"/>
          </p:cNvSpPr>
          <p:nvPr/>
        </p:nvSpPr>
        <p:spPr bwMode="auto">
          <a:xfrm>
            <a:off x="532198" y="2180035"/>
            <a:ext cx="4801314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4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行线</a:t>
            </a:r>
            <a:r>
              <a:rPr kumimoji="1"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线段成比例</a:t>
            </a:r>
          </a:p>
        </p:txBody>
      </p:sp>
      <p:sp>
        <p:nvSpPr>
          <p:cNvPr id="2052" name="文本框 6"/>
          <p:cNvSpPr txBox="1">
            <a:spLocks noChangeArrowheads="1"/>
          </p:cNvSpPr>
          <p:nvPr/>
        </p:nvSpPr>
        <p:spPr bwMode="auto">
          <a:xfrm>
            <a:off x="1208475" y="3092054"/>
            <a:ext cx="650557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时</a:t>
            </a:r>
            <a:endParaRPr kumimoji="1"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4" name="文本框 5"/>
          <p:cNvSpPr txBox="1">
            <a:spLocks noChangeArrowheads="1"/>
          </p:cNvSpPr>
          <p:nvPr/>
        </p:nvSpPr>
        <p:spPr bwMode="auto">
          <a:xfrm>
            <a:off x="-1" y="800101"/>
            <a:ext cx="91392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四章  图形的相似</a:t>
            </a:r>
          </a:p>
        </p:txBody>
      </p:sp>
      <p:sp>
        <p:nvSpPr>
          <p:cNvPr id="6" name="矩形 5"/>
          <p:cNvSpPr/>
          <p:nvPr/>
        </p:nvSpPr>
        <p:spPr>
          <a:xfrm>
            <a:off x="-1" y="4494794"/>
            <a:ext cx="9139239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1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481138" y="937024"/>
            <a:ext cx="68961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∵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≌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又∵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°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C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∴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≌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C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SA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G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∴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FG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等边三角形．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FG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°.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∴</a:t>
            </a:r>
          </a:p>
        </p:txBody>
      </p:sp>
      <p:graphicFrame>
        <p:nvGraphicFramePr>
          <p:cNvPr id="22541" name="Object 13"/>
          <p:cNvGraphicFramePr/>
          <p:nvPr/>
        </p:nvGraphicFramePr>
        <p:xfrm>
          <a:off x="4154488" y="3782616"/>
          <a:ext cx="154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5" imgW="774065" imgH="406400" progId="Equation.DSMT4">
                  <p:embed/>
                </p:oleObj>
              </mc:Choice>
              <mc:Fallback>
                <p:oleObj name="Equation" r:id="rId5" imgW="774065" imgH="40640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3782616"/>
                        <a:ext cx="1549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4" name="图片 22"/>
          <p:cNvPicPr>
            <a:picLocks noChangeAspect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9" descr="MM10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754688" y="2876551"/>
            <a:ext cx="2354262" cy="1794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AutoShape 2"/>
          <p:cNvSpPr>
            <a:spLocks noChangeArrowheads="1"/>
          </p:cNvSpPr>
          <p:nvPr/>
        </p:nvSpPr>
        <p:spPr bwMode="gray">
          <a:xfrm flipH="1">
            <a:off x="2057403" y="960836"/>
            <a:ext cx="2284413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2292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69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2294" name="AutoShape 2"/>
          <p:cNvSpPr>
            <a:spLocks noChangeArrowheads="1"/>
          </p:cNvSpPr>
          <p:nvPr/>
        </p:nvSpPr>
        <p:spPr bwMode="gray">
          <a:xfrm flipH="1">
            <a:off x="744538" y="960836"/>
            <a:ext cx="139700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5" name="AutoShape 11"/>
          <p:cNvSpPr>
            <a:spLocks noChangeArrowheads="1"/>
          </p:cNvSpPr>
          <p:nvPr/>
        </p:nvSpPr>
        <p:spPr bwMode="gray">
          <a:xfrm>
            <a:off x="1725616" y="821533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2296" name="文本框 27"/>
          <p:cNvSpPr txBox="1">
            <a:spLocks noChangeArrowheads="1"/>
          </p:cNvSpPr>
          <p:nvPr/>
        </p:nvSpPr>
        <p:spPr bwMode="auto">
          <a:xfrm>
            <a:off x="865189" y="934642"/>
            <a:ext cx="85151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类型</a:t>
            </a:r>
          </a:p>
        </p:txBody>
      </p:sp>
      <p:sp>
        <p:nvSpPr>
          <p:cNvPr id="12297" name="文本框 28"/>
          <p:cNvSpPr txBox="1">
            <a:spLocks noChangeArrowheads="1"/>
          </p:cNvSpPr>
          <p:nvPr/>
        </p:nvSpPr>
        <p:spPr bwMode="auto">
          <a:xfrm>
            <a:off x="2433638" y="944167"/>
            <a:ext cx="173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线段相等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01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2" name="图片 2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1136567" y="1488157"/>
            <a:ext cx="957313" cy="46166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技巧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877888" y="1949822"/>
            <a:ext cx="7154862" cy="230832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，在△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∠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＞∠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边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中点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F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延长线于点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证：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矩形 2"/>
          <p:cNvSpPr/>
          <p:nvPr/>
        </p:nvSpPr>
        <p:spPr>
          <a:xfrm>
            <a:off x="2065338" y="1500189"/>
            <a:ext cx="63754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比例后项证线段相等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比例过渡法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8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2"/>
            <a:ext cx="9144000" cy="61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9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图片 44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矩形 24"/>
          <p:cNvSpPr/>
          <p:nvPr/>
        </p:nvSpPr>
        <p:spPr>
          <a:xfrm>
            <a:off x="955675" y="887018"/>
            <a:ext cx="5957888" cy="452431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200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证明：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∥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</a:p>
          <a:p>
            <a:pPr lvl="2">
              <a:lnSpc>
                <a:spcPct val="20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中点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2">
              <a:lnSpc>
                <a:spcPct val="20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即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2">
              <a:lnSpc>
                <a:spcPct val="20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F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∥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2">
              <a:lnSpc>
                <a:spcPct val="20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2">
              <a:lnSpc>
                <a:spcPct val="20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16"/>
          <p:cNvGraphicFramePr/>
          <p:nvPr/>
        </p:nvGraphicFramePr>
        <p:xfrm>
          <a:off x="4187825" y="932261"/>
          <a:ext cx="1524000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7" imgW="761365" imgH="406400" progId="Equation.DSMT4">
                  <p:embed/>
                </p:oleObj>
              </mc:Choice>
              <mc:Fallback>
                <p:oleObj name="Equation" r:id="rId7" imgW="761365" imgH="406400" progId="Equation.DSMT4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932261"/>
                        <a:ext cx="1524000" cy="60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/>
          <p:nvPr/>
        </p:nvGraphicFramePr>
        <p:xfrm>
          <a:off x="4189413" y="2028825"/>
          <a:ext cx="1117600" cy="6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9" imgW="558800" imgH="406400" progId="Equation.DSMT4">
                  <p:embed/>
                </p:oleObj>
              </mc:Choice>
              <mc:Fallback>
                <p:oleObj name="Equation" r:id="rId9" imgW="558800" imgH="406400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2028825"/>
                        <a:ext cx="1117600" cy="608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2312988" y="3105150"/>
          <a:ext cx="276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11" imgW="1383665" imgH="406400" progId="Equation.DSMT4">
                  <p:embed/>
                </p:oleObj>
              </mc:Choice>
              <mc:Fallback>
                <p:oleObj name="Equation" r:id="rId11" imgW="1383665" imgH="40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105150"/>
                        <a:ext cx="276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3" descr="XD57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005014" y="2778920"/>
            <a:ext cx="3411537" cy="1513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AutoShape 2"/>
          <p:cNvSpPr>
            <a:spLocks noChangeArrowheads="1"/>
          </p:cNvSpPr>
          <p:nvPr/>
        </p:nvSpPr>
        <p:spPr bwMode="gray">
          <a:xfrm flipH="1">
            <a:off x="2451100" y="1078707"/>
            <a:ext cx="4375150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4340" name="图片 8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2"/>
            <a:ext cx="9144000" cy="745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4342" name="AutoShape 2"/>
          <p:cNvSpPr>
            <a:spLocks noChangeArrowheads="1"/>
          </p:cNvSpPr>
          <p:nvPr/>
        </p:nvSpPr>
        <p:spPr bwMode="gray">
          <a:xfrm flipH="1">
            <a:off x="1138238" y="1078707"/>
            <a:ext cx="139700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3" name="AutoShape 11"/>
          <p:cNvSpPr>
            <a:spLocks noChangeArrowheads="1"/>
          </p:cNvSpPr>
          <p:nvPr/>
        </p:nvSpPr>
        <p:spPr bwMode="gray">
          <a:xfrm>
            <a:off x="2119316" y="939405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3</a:t>
            </a:r>
          </a:p>
        </p:txBody>
      </p:sp>
      <p:sp>
        <p:nvSpPr>
          <p:cNvPr id="14344" name="文本框 27"/>
          <p:cNvSpPr txBox="1">
            <a:spLocks noChangeArrowheads="1"/>
          </p:cNvSpPr>
          <p:nvPr/>
        </p:nvSpPr>
        <p:spPr bwMode="auto">
          <a:xfrm>
            <a:off x="1258891" y="1052514"/>
            <a:ext cx="85151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类型</a:t>
            </a:r>
          </a:p>
        </p:txBody>
      </p:sp>
      <p:sp>
        <p:nvSpPr>
          <p:cNvPr id="14345" name="文本框 28"/>
          <p:cNvSpPr txBox="1">
            <a:spLocks noChangeArrowheads="1"/>
          </p:cNvSpPr>
          <p:nvPr/>
        </p:nvSpPr>
        <p:spPr bwMode="auto">
          <a:xfrm>
            <a:off x="2952753" y="1026320"/>
            <a:ext cx="35591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两个比的值的和为</a:t>
            </a:r>
            <a:r>
              <a:rPr lang="en-US" altLang="zh-CN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9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0" name="图片 22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1183865" y="1712822"/>
            <a:ext cx="957313" cy="46166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技巧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969963" y="2083149"/>
            <a:ext cx="7154862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已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E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求证：</a:t>
            </a:r>
          </a:p>
        </p:txBody>
      </p:sp>
      <p:graphicFrame>
        <p:nvGraphicFramePr>
          <p:cNvPr id="14355" name="Object 2"/>
          <p:cNvGraphicFramePr>
            <a:graphicFrameLocks noChangeAspect="1"/>
          </p:cNvGraphicFramePr>
          <p:nvPr/>
        </p:nvGraphicFramePr>
        <p:xfrm>
          <a:off x="6013450" y="2016920"/>
          <a:ext cx="1905000" cy="6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7" imgW="951865" imgH="406400" progId="Equation.DSMT4">
                  <p:embed/>
                </p:oleObj>
              </mc:Choice>
              <mc:Fallback>
                <p:oleObj name="Equation" r:id="rId7" imgW="951865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2016920"/>
                        <a:ext cx="1905000" cy="608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矩形 2"/>
          <p:cNvSpPr>
            <a:spLocks noChangeArrowheads="1"/>
          </p:cNvSpPr>
          <p:nvPr/>
        </p:nvSpPr>
        <p:spPr bwMode="auto">
          <a:xfrm>
            <a:off x="2219325" y="1728789"/>
            <a:ext cx="332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分母的中间比代换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8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2"/>
            <a:ext cx="9144000" cy="61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7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图片 44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1598613" y="16581"/>
            <a:ext cx="5995987" cy="489364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algn="just" eaLnBrk="0" hangingPunct="0">
              <a:lnSpc>
                <a:spcPct val="20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20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                          ①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algn="just" eaLnBrk="0" hangingPunct="0">
              <a:lnSpc>
                <a:spcPct val="20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又∵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E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D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  <a:p>
            <a:pPr algn="just" eaLnBrk="0" hangingPunct="0">
              <a:lnSpc>
                <a:spcPct val="20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                          ②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algn="just" eaLnBrk="0" hangingPunct="0">
              <a:lnSpc>
                <a:spcPct val="20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①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②，得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30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7"/>
          <p:cNvGraphicFramePr/>
          <p:nvPr/>
        </p:nvGraphicFramePr>
        <p:xfrm>
          <a:off x="2147888" y="1252538"/>
          <a:ext cx="1397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7" imgW="698500" imgH="406400" progId="Equation.DSMT4">
                  <p:embed/>
                </p:oleObj>
              </mc:Choice>
              <mc:Fallback>
                <p:oleObj name="Equation" r:id="rId7" imgW="698500" imgH="4064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1252538"/>
                        <a:ext cx="1397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/>
          <p:nvPr/>
        </p:nvGraphicFramePr>
        <p:xfrm>
          <a:off x="2101853" y="2349104"/>
          <a:ext cx="14208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9" imgW="711200" imgH="406400" progId="Equation.DSMT4">
                  <p:embed/>
                </p:oleObj>
              </mc:Choice>
              <mc:Fallback>
                <p:oleObj name="Equation" r:id="rId9" imgW="711200" imgH="40640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3" y="2349104"/>
                        <a:ext cx="14208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/>
          <p:nvPr/>
        </p:nvGraphicFramePr>
        <p:xfrm>
          <a:off x="3387728" y="2899172"/>
          <a:ext cx="43164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11" imgW="2159000" imgH="406400" progId="Equation.DSMT4">
                  <p:embed/>
                </p:oleObj>
              </mc:Choice>
              <mc:Fallback>
                <p:oleObj name="Equation" r:id="rId11" imgW="2159000" imgH="4064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8" y="2899172"/>
                        <a:ext cx="43164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/>
          <p:nvPr/>
        </p:nvGraphicFramePr>
        <p:xfrm>
          <a:off x="2195513" y="3638550"/>
          <a:ext cx="190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13" imgW="951865" imgH="406400" progId="Equation.DSMT4">
                  <p:embed/>
                </p:oleObj>
              </mc:Choice>
              <mc:Fallback>
                <p:oleObj name="Equation" r:id="rId13" imgW="951865" imgH="4064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638550"/>
                        <a:ext cx="190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矩形 2"/>
          <p:cNvSpPr>
            <a:spLocks noChangeArrowheads="1"/>
          </p:cNvSpPr>
          <p:nvPr/>
        </p:nvSpPr>
        <p:spPr bwMode="auto">
          <a:xfrm>
            <a:off x="687390" y="820342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图片 22" descr="图片1.png"/>
          <p:cNvPicPr>
            <a:picLocks noChangeAspect="1"/>
          </p:cNvPicPr>
          <p:nvPr/>
        </p:nvPicPr>
        <p:blipFill>
          <a:blip r:embed="rId5" cstate="email"/>
          <a:srcRect l="10350" t="31943" r="7478" b="13670"/>
          <a:stretch>
            <a:fillRect/>
          </a:stretch>
        </p:blipFill>
        <p:spPr bwMode="auto">
          <a:xfrm>
            <a:off x="3175000" y="296467"/>
            <a:ext cx="2921000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998538" y="1320404"/>
            <a:ext cx="7372350" cy="39703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利用平行线证比例式或等积式的方法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比例式或等积式中线段不在平行线上，若平行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为一组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条以上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可直接利用平行线分线段成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例的基本事实证明；若平行线只有两条时，则利用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平行线分线段成比例的基本事实的推论证明；当比例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式或等积式中的线段不是对应线段时，则利用转化思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想，用等线段、等比例、等积替换进行论证．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"/>
          <p:cNvSpPr>
            <a:spLocks noChangeArrowheads="1"/>
          </p:cNvSpPr>
          <p:nvPr/>
        </p:nvSpPr>
        <p:spPr bwMode="gray">
          <a:xfrm flipH="1">
            <a:off x="2451103" y="984648"/>
            <a:ext cx="2416175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4099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69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4101" name="AutoShape 2"/>
          <p:cNvSpPr>
            <a:spLocks noChangeArrowheads="1"/>
          </p:cNvSpPr>
          <p:nvPr/>
        </p:nvSpPr>
        <p:spPr bwMode="gray">
          <a:xfrm flipH="1">
            <a:off x="1138238" y="984648"/>
            <a:ext cx="139700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2" name="AutoShape 11"/>
          <p:cNvSpPr>
            <a:spLocks noChangeArrowheads="1"/>
          </p:cNvSpPr>
          <p:nvPr/>
        </p:nvSpPr>
        <p:spPr bwMode="gray">
          <a:xfrm>
            <a:off x="2119316" y="84534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4103" name="文本框 27"/>
          <p:cNvSpPr txBox="1">
            <a:spLocks noChangeArrowheads="1"/>
          </p:cNvSpPr>
          <p:nvPr/>
        </p:nvSpPr>
        <p:spPr bwMode="auto">
          <a:xfrm>
            <a:off x="1211266" y="950120"/>
            <a:ext cx="85151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类型</a:t>
            </a:r>
          </a:p>
        </p:txBody>
      </p:sp>
      <p:sp>
        <p:nvSpPr>
          <p:cNvPr id="4104" name="文本框 28"/>
          <p:cNvSpPr txBox="1">
            <a:spLocks noChangeArrowheads="1"/>
          </p:cNvSpPr>
          <p:nvPr/>
        </p:nvSpPr>
        <p:spPr bwMode="auto">
          <a:xfrm>
            <a:off x="2827338" y="967979"/>
            <a:ext cx="15776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证比例式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图片 44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1255343" y="1595948"/>
            <a:ext cx="957313" cy="46166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技巧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92188" y="2239566"/>
            <a:ext cx="7243762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buFontTx/>
              <a:buAutoNum type="arabicPeriod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▱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点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中点，在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截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F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交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于点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延长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延长线交于点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           的值．</a:t>
            </a:r>
          </a:p>
        </p:txBody>
      </p:sp>
      <p:graphicFrame>
        <p:nvGraphicFramePr>
          <p:cNvPr id="4114" name="对象 2"/>
          <p:cNvGraphicFramePr>
            <a:graphicFrameLocks noChangeAspect="1"/>
          </p:cNvGraphicFramePr>
          <p:nvPr/>
        </p:nvGraphicFramePr>
        <p:xfrm>
          <a:off x="1931988" y="3821971"/>
          <a:ext cx="603250" cy="60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6" imgW="304800" imgH="405765" progId="Equation.DSMT4">
                  <p:embed/>
                </p:oleObj>
              </mc:Choice>
              <mc:Fallback>
                <p:oleObj name="Equation" r:id="rId6" imgW="304800" imgH="4057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3821971"/>
                        <a:ext cx="603250" cy="602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矩形 2"/>
          <p:cNvSpPr>
            <a:spLocks noChangeArrowheads="1"/>
          </p:cNvSpPr>
          <p:nvPr/>
        </p:nvSpPr>
        <p:spPr bwMode="auto">
          <a:xfrm>
            <a:off x="2370141" y="1610917"/>
            <a:ext cx="3470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间比代换法证比例式</a:t>
            </a:r>
          </a:p>
        </p:txBody>
      </p:sp>
      <p:pic>
        <p:nvPicPr>
          <p:cNvPr id="4116" name="Picture 20" descr="9AA21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4183063" y="3467101"/>
            <a:ext cx="3662362" cy="931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69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7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736728" y="1154907"/>
            <a:ext cx="5514975" cy="39333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四边形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平行四边形，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△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FE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∽△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F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85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</a:p>
          <a:p>
            <a:pPr>
              <a:lnSpc>
                <a:spcPct val="185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同理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85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中点，∴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E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     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85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</a:p>
        </p:txBody>
      </p:sp>
      <p:graphicFrame>
        <p:nvGraphicFramePr>
          <p:cNvPr id="19" name="Object 10"/>
          <p:cNvGraphicFramePr/>
          <p:nvPr/>
        </p:nvGraphicFramePr>
        <p:xfrm>
          <a:off x="5434013" y="3009900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152400" imgH="405765" progId="Equation.DSMT4">
                  <p:embed/>
                </p:oleObj>
              </mc:Choice>
              <mc:Fallback>
                <p:oleObj name="Equation" r:id="rId5" imgW="152400" imgH="405765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3009900"/>
                        <a:ext cx="30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/>
          <p:nvPr/>
        </p:nvGraphicFramePr>
        <p:xfrm>
          <a:off x="3044825" y="2532460"/>
          <a:ext cx="1574800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7" imgW="786765" imgH="406400" progId="Equation.DSMT4">
                  <p:embed/>
                </p:oleObj>
              </mc:Choice>
              <mc:Fallback>
                <p:oleObj name="Equation" r:id="rId7" imgW="786765" imgH="4064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2532460"/>
                        <a:ext cx="1574800" cy="60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/>
          <p:nvPr/>
        </p:nvGraphicFramePr>
        <p:xfrm>
          <a:off x="2246313" y="3545681"/>
          <a:ext cx="20812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9" imgW="1040765" imgH="406400" progId="Equation.DSMT4">
                  <p:embed/>
                </p:oleObj>
              </mc:Choice>
              <mc:Fallback>
                <p:oleObj name="Equation" r:id="rId9" imgW="1040765" imgH="4064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3545681"/>
                        <a:ext cx="20812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/>
          <p:nvPr/>
        </p:nvGraphicFramePr>
        <p:xfrm>
          <a:off x="2246313" y="1995489"/>
          <a:ext cx="2005012" cy="6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1" imgW="1002665" imgH="406400" progId="Equation.DSMT4">
                  <p:embed/>
                </p:oleObj>
              </mc:Choice>
              <mc:Fallback>
                <p:oleObj name="Equation" r:id="rId11" imgW="1002665" imgH="40640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1995489"/>
                        <a:ext cx="2005012" cy="608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矩形 21"/>
          <p:cNvSpPr>
            <a:spLocks noChangeArrowheads="1"/>
          </p:cNvSpPr>
          <p:nvPr/>
        </p:nvSpPr>
        <p:spPr bwMode="auto">
          <a:xfrm>
            <a:off x="1206503" y="1258492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/>
          </a:p>
        </p:txBody>
      </p:sp>
      <p:pic>
        <p:nvPicPr>
          <p:cNvPr id="5134" name="图片 22"/>
          <p:cNvPicPr>
            <a:picLocks noChangeAspect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2"/>
            <a:ext cx="9144000" cy="61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1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图片 44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1053470" y="921517"/>
            <a:ext cx="957313" cy="46166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技巧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3888" y="1388269"/>
            <a:ext cx="7510462" cy="212365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buFontTx/>
              <a:buAutoNum type="arabicPeriod" startAt="2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在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△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一点，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△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内一点，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∥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过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作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平行线交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E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延长线于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F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交于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求证：</a:t>
            </a:r>
          </a:p>
          <a:p>
            <a:pPr>
              <a:defRPr/>
            </a:pP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157" name="Object 14"/>
          <p:cNvGraphicFramePr/>
          <p:nvPr/>
        </p:nvGraphicFramePr>
        <p:xfrm>
          <a:off x="5095875" y="2414171"/>
          <a:ext cx="1473200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7" imgW="735965" imgH="406400" progId="Equation.DSMT4">
                  <p:embed/>
                </p:oleObj>
              </mc:Choice>
              <mc:Fallback>
                <p:oleObj name="Equation" r:id="rId7" imgW="735965" imgH="406400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2414171"/>
                        <a:ext cx="1473200" cy="60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8" name="Picture 16" descr="MM104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2238375" y="2957513"/>
            <a:ext cx="3059113" cy="1477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9" name="矩形 2"/>
          <p:cNvSpPr>
            <a:spLocks noChangeArrowheads="1"/>
          </p:cNvSpPr>
          <p:nvPr/>
        </p:nvSpPr>
        <p:spPr bwMode="auto">
          <a:xfrm>
            <a:off x="2109788" y="934642"/>
            <a:ext cx="307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积代换法证比例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5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808038" y="977504"/>
            <a:ext cx="68961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∴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200000"/>
              </a:lnSpc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D·PC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·PB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20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∵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∴                        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20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D·PC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F·PA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20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·PB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F·PA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∴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1"/>
          <p:cNvGraphicFramePr/>
          <p:nvPr/>
        </p:nvGraphicFramePr>
        <p:xfrm>
          <a:off x="4086225" y="1057275"/>
          <a:ext cx="1473200" cy="6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735965" imgH="406400" progId="Equation.DSMT4">
                  <p:embed/>
                </p:oleObj>
              </mc:Choice>
              <mc:Fallback>
                <p:oleObj name="Equation" r:id="rId5" imgW="735965" imgH="4064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1057275"/>
                        <a:ext cx="1473200" cy="608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/>
          <p:nvPr/>
        </p:nvGraphicFramePr>
        <p:xfrm>
          <a:off x="4022725" y="2137172"/>
          <a:ext cx="1473200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7" imgW="735965" imgH="406400" progId="Equation.DSMT4">
                  <p:embed/>
                </p:oleObj>
              </mc:Choice>
              <mc:Fallback>
                <p:oleObj name="Equation" r:id="rId7" imgW="735965" imgH="4064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2137172"/>
                        <a:ext cx="1473200" cy="60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/>
          <p:nvPr/>
        </p:nvGraphicFramePr>
        <p:xfrm>
          <a:off x="4846638" y="3213497"/>
          <a:ext cx="147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9" imgW="735965" imgH="406400" progId="Equation.DSMT4">
                  <p:embed/>
                </p:oleObj>
              </mc:Choice>
              <mc:Fallback>
                <p:oleObj name="Equation" r:id="rId9" imgW="735965" imgH="40640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3213497"/>
                        <a:ext cx="147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0" name="图片 22"/>
          <p:cNvPicPr>
            <a:picLocks noChangeAspect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441328" y="1819186"/>
            <a:ext cx="5846763" cy="30469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indent="266700" eaLnBrk="0" hangingPunct="0">
              <a:lnSpc>
                <a:spcPct val="200000"/>
              </a:lnSpc>
              <a:defRPr/>
            </a:pPr>
            <a:r>
              <a:rPr 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证明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eaLnBrk="0" hangingPunct="0">
              <a:lnSpc>
                <a:spcPct val="20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∴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eaLnBrk="0" hangingPunct="0">
              <a:lnSpc>
                <a:spcPct val="20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∵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 ∴</a:t>
            </a:r>
          </a:p>
          <a:p>
            <a:pPr indent="266700" eaLnBrk="0" hangingPunct="0">
              <a:lnSpc>
                <a:spcPct val="20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∴</a:t>
            </a:r>
            <a:endParaRPr lang="zh-CN" altLang="en-US" sz="48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195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2"/>
            <a:ext cx="9144000" cy="61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0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图片 44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1064331" y="893398"/>
            <a:ext cx="957313" cy="46166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技巧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31900" y="1294210"/>
            <a:ext cx="7164388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buFontTx/>
              <a:buAutoNum type="arabicPeriod" startAt="3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在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△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  </a:t>
            </a:r>
          </a:p>
          <a:p>
            <a:pPr marL="457200" indent="-457200"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证：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4" name="Object 2"/>
          <p:cNvGraphicFramePr/>
          <p:nvPr/>
        </p:nvGraphicFramePr>
        <p:xfrm>
          <a:off x="1987550" y="2790825"/>
          <a:ext cx="1547813" cy="6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6" imgW="774065" imgH="406400" progId="Equation.DSMT4">
                  <p:embed/>
                </p:oleObj>
              </mc:Choice>
              <mc:Fallback>
                <p:oleObj name="Equation" r:id="rId6" imgW="774065" imgH="4064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790825"/>
                        <a:ext cx="1547813" cy="608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7" name="Picture 3" descr="MM103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5627691" y="1915717"/>
            <a:ext cx="2522537" cy="1796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3" name="Object 5"/>
          <p:cNvGraphicFramePr/>
          <p:nvPr/>
        </p:nvGraphicFramePr>
        <p:xfrm>
          <a:off x="3713163" y="3387329"/>
          <a:ext cx="1524000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9" imgW="761365" imgH="406400" progId="Equation.DSMT4">
                  <p:embed/>
                </p:oleObj>
              </mc:Choice>
              <mc:Fallback>
                <p:oleObj name="Equation" r:id="rId9" imgW="761365" imgH="4064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3387329"/>
                        <a:ext cx="1524000" cy="60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对象 2"/>
          <p:cNvGraphicFramePr>
            <a:graphicFrameLocks noChangeAspect="1"/>
          </p:cNvGraphicFramePr>
          <p:nvPr/>
        </p:nvGraphicFramePr>
        <p:xfrm>
          <a:off x="2698751" y="1668067"/>
          <a:ext cx="1533525" cy="60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1" imgW="774065" imgH="406400" progId="Equation.DSMT4">
                  <p:embed/>
                </p:oleObj>
              </mc:Choice>
              <mc:Fallback>
                <p:oleObj name="Equation" r:id="rId11" imgW="774065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1" y="1668067"/>
                        <a:ext cx="1533525" cy="602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27251" y="3908824"/>
          <a:ext cx="1533525" cy="60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13" imgW="774065" imgH="406400" progId="Equation.DSMT4">
                  <p:embed/>
                </p:oleObj>
              </mc:Choice>
              <mc:Fallback>
                <p:oleObj name="Equation" r:id="rId13" imgW="774065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1" y="3908824"/>
                        <a:ext cx="1533525" cy="602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矩形 2"/>
          <p:cNvSpPr>
            <a:spLocks noChangeArrowheads="1"/>
          </p:cNvSpPr>
          <p:nvPr/>
        </p:nvSpPr>
        <p:spPr bwMode="auto">
          <a:xfrm>
            <a:off x="2103439" y="904876"/>
            <a:ext cx="35639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比代换法证比例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2"/>
            <a:ext cx="9144000" cy="61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1174693" y="964345"/>
            <a:ext cx="957313" cy="46166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技巧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36650" y="1388269"/>
            <a:ext cx="7391400" cy="28623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如图，已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三点在同一条直线上，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△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△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CE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是等边三角形．其中线段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D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交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于点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线段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E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交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于点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连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F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求证：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△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E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≌△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(2)</a:t>
            </a:r>
          </a:p>
        </p:txBody>
      </p:sp>
      <p:graphicFrame>
        <p:nvGraphicFramePr>
          <p:cNvPr id="9228" name="对象 2"/>
          <p:cNvGraphicFramePr>
            <a:graphicFrameLocks noChangeAspect="1"/>
          </p:cNvGraphicFramePr>
          <p:nvPr/>
        </p:nvGraphicFramePr>
        <p:xfrm>
          <a:off x="2120903" y="3001567"/>
          <a:ext cx="1533525" cy="60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774065" imgH="406400" progId="Equation.DSMT4">
                  <p:embed/>
                </p:oleObj>
              </mc:Choice>
              <mc:Fallback>
                <p:oleObj name="Equation" r:id="rId5" imgW="774065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3" y="3001567"/>
                        <a:ext cx="1533525" cy="602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矩形 2"/>
          <p:cNvSpPr>
            <a:spLocks noChangeArrowheads="1"/>
          </p:cNvSpPr>
          <p:nvPr/>
        </p:nvSpPr>
        <p:spPr bwMode="auto">
          <a:xfrm>
            <a:off x="2246316" y="975123"/>
            <a:ext cx="3132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法证比例式</a:t>
            </a:r>
          </a:p>
        </p:txBody>
      </p:sp>
      <p:pic>
        <p:nvPicPr>
          <p:cNvPr id="9230" name="Picture 5" descr="XD56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349753" y="3105150"/>
            <a:ext cx="3044825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1" name="图片 22"/>
          <p:cNvPicPr>
            <a:picLocks noChangeAspect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图片 44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616075" y="1106091"/>
            <a:ext cx="68961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∵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等边三角形，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°.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∴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≌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AS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10250" name="矩形 2"/>
          <p:cNvSpPr>
            <a:spLocks noChangeArrowheads="1"/>
          </p:cNvSpPr>
          <p:nvPr/>
        </p:nvSpPr>
        <p:spPr bwMode="auto">
          <a:xfrm>
            <a:off x="739775" y="1209677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13</Words>
  <Application>Microsoft Office PowerPoint</Application>
  <PresentationFormat>全屏显示(16:9)</PresentationFormat>
  <Paragraphs>96</Paragraphs>
  <Slides>1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Adobe 黑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7:10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BB7800645B474CADA3F6439580106AB0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